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5FDD" w:rsidRPr="00AB4D08" w:rsidRDefault="00E05FDD" w:rsidP="00E05FDD">
      <w:pPr>
        <w:spacing w:after="0"/>
        <w:rPr>
          <w:rFonts w:ascii="Century Gothic" w:hAnsi="Century Gothic" w:cs="Arial"/>
        </w:rPr>
      </w:pPr>
      <w:bookmarkStart w:id="0" w:name="_GoBack"/>
      <w:bookmarkEnd w:id="0"/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C823C2" w:rsidRDefault="00140EA9" w:rsidP="00C823C2">
      <w:pPr>
        <w:spacing w:after="0" w:line="240" w:lineRule="auto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Unit 2</w:t>
      </w:r>
      <w:r w:rsidR="00E05FDD">
        <w:rPr>
          <w:rFonts w:ascii="Century Gothic" w:hAnsi="Century Gothic"/>
          <w:b/>
        </w:rPr>
        <w:t xml:space="preserve"> </w:t>
      </w:r>
      <w:r w:rsidR="00675661">
        <w:rPr>
          <w:rFonts w:ascii="Century Gothic" w:hAnsi="Century Gothic"/>
          <w:b/>
        </w:rPr>
        <w:t>Test</w:t>
      </w:r>
      <w:r w:rsidR="00D72B45">
        <w:rPr>
          <w:rFonts w:ascii="Century Gothic" w:hAnsi="Century Gothic"/>
          <w:b/>
        </w:rPr>
        <w:t xml:space="preserve"> Review</w:t>
      </w:r>
    </w:p>
    <w:p w:rsidR="00C823C2" w:rsidRPr="00E05FDD" w:rsidRDefault="0044381A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C823C2" w:rsidRPr="00F15171" w:rsidRDefault="00C823C2" w:rsidP="00C823C2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 w:cs="Calibri"/>
          <w:b/>
        </w:rPr>
        <w:t>Study your properties!</w:t>
      </w:r>
      <w:r w:rsidR="00E27FE6">
        <w:rPr>
          <w:rFonts w:ascii="Century Gothic" w:hAnsi="Century Gothic" w:cs="Calibri"/>
          <w:b/>
        </w:rPr>
        <w:t xml:space="preserve">  Give an example of each of the following:</w:t>
      </w:r>
    </w:p>
    <w:p w:rsidR="00C823C2" w:rsidRDefault="00E27FE6" w:rsidP="00E27FE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Commutative</w:t>
      </w:r>
      <w:r w:rsidRPr="00E27FE6">
        <w:rPr>
          <w:rFonts w:ascii="Century Gothic" w:hAnsi="Century Gothic"/>
        </w:rPr>
        <w:t>: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</w:t>
      </w:r>
      <w:r>
        <w:rPr>
          <w:rFonts w:ascii="Century Gothic" w:hAnsi="Century Gothic"/>
        </w:rPr>
        <w:tab/>
        <w:t xml:space="preserve">         Associative: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istributive:</w:t>
      </w:r>
    </w:p>
    <w:p w:rsidR="00E27FE6" w:rsidRDefault="00E27FE6" w:rsidP="00E27FE6">
      <w:pPr>
        <w:spacing w:after="0" w:line="240" w:lineRule="auto"/>
        <w:rPr>
          <w:rFonts w:ascii="Century Gothic" w:hAnsi="Century Gothic"/>
        </w:rPr>
      </w:pPr>
    </w:p>
    <w:p w:rsidR="00E27FE6" w:rsidRPr="00E27FE6" w:rsidRDefault="00E27FE6" w:rsidP="00E27FE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Additive or Multiplicative Inverse: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Additive or Multiplicative Identity:</w:t>
      </w:r>
    </w:p>
    <w:p w:rsidR="00E05FDD" w:rsidRPr="00E05FDD" w:rsidRDefault="0044381A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E05FDD" w:rsidRPr="00F15171" w:rsidRDefault="007F1098" w:rsidP="007A420A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Find the solution of the linear system </w:t>
      </w:r>
      <w:r w:rsidRPr="00F15171">
        <w:rPr>
          <w:rFonts w:ascii="Century Gothic" w:hAnsi="Century Gothic" w:cs="Calibri"/>
          <w:b/>
          <w:u w:val="single"/>
        </w:rPr>
        <w:t>graphically</w:t>
      </w:r>
      <w:r w:rsidRPr="00F15171">
        <w:rPr>
          <w:rFonts w:ascii="Century Gothic" w:hAnsi="Century Gothic" w:cs="Calibri"/>
          <w:b/>
        </w:rPr>
        <w:t>.  Write your solution in the blank provided.</w:t>
      </w:r>
    </w:p>
    <w:p w:rsidR="007F1098" w:rsidRPr="00C823C2" w:rsidRDefault="007F1098" w:rsidP="007F1098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F15171">
        <w:rPr>
          <w:rFonts w:ascii="Times New Roman" w:eastAsia="Times New Roman" w:hAnsi="Times New Roman"/>
          <w:b/>
          <w:bCs/>
        </w:rPr>
        <w:t>_______</w:t>
      </w:r>
      <w:r w:rsidRPr="00F15171">
        <w:rPr>
          <w:rFonts w:ascii="Century Gothic" w:hAnsi="Century Gothic" w:cs="Arial"/>
        </w:rPr>
        <w:t>1.</w:t>
      </w:r>
      <w:proofErr w:type="gramEnd"/>
      <w:r w:rsidRPr="00F15171">
        <w:rPr>
          <w:rFonts w:ascii="Century Gothic" w:hAnsi="Century Gothic" w:cs="Arial"/>
        </w:rPr>
        <w:t xml:space="preserve">  </w:t>
      </w:r>
      <w:r w:rsidR="0044381A">
        <w:rPr>
          <w:rFonts w:ascii="Times New Roman" w:eastAsia="Times New Roman" w:hAnsi="Times New Roman"/>
          <w:position w:val="-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3.4pt;height:33.6pt">
            <v:imagedata r:id="rId8" o:title=""/>
          </v:shape>
        </w:pi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proofErr w:type="gramStart"/>
      <w:r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2.</w:t>
      </w:r>
      <w:proofErr w:type="gramEnd"/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Times New Roman" w:eastAsia="Times New Roman" w:hAnsi="Times New Roman"/>
          <w:position w:val="-28"/>
        </w:rPr>
        <w:object w:dxaOrig="1380" w:dyaOrig="680">
          <v:shape id="_x0000_i1028" type="#_x0000_t75" style="width:60.6pt;height:30pt" o:ole="">
            <v:imagedata r:id="rId9" o:title=""/>
          </v:shape>
          <o:OLEObject Type="Embed" ProgID="Equation.DSMT4" ShapeID="_x0000_i1028" DrawAspect="Content" ObjectID="_1409055460" r:id="rId10"/>
        </w:object>
      </w:r>
    </w:p>
    <w:p w:rsidR="007F1098" w:rsidRPr="00F15171" w:rsidRDefault="00C823C2" w:rsidP="00367F9F">
      <w:pPr>
        <w:spacing w:after="0"/>
        <w:rPr>
          <w:rFonts w:ascii="Century Gothic" w:hAnsi="Century Gothic"/>
        </w:rPr>
      </w:pPr>
      <w:r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Century Gothic" w:hAnsi="Century Gothic" w:cs="Calibri"/>
        </w:rPr>
        <w:t xml:space="preserve">  </w:t>
      </w:r>
      <w:r w:rsidRPr="0093778C">
        <w:rPr>
          <w:noProof/>
        </w:rPr>
        <w:drawing>
          <wp:inline distT="0" distB="0" distL="0" distR="0" wp14:anchorId="1F1DF5C0" wp14:editId="5B69931A">
            <wp:extent cx="1857375" cy="18573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218" cy="185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098" w:rsidRPr="00F15171">
        <w:rPr>
          <w:rFonts w:ascii="Century Gothic" w:hAnsi="Century Gothic" w:cs="Calibri"/>
        </w:rPr>
        <w:t xml:space="preserve">     </w:t>
      </w:r>
      <w:r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Times New Roman" w:eastAsia="Times New Roman" w:hAnsi="Times New Roman"/>
          <w:noProof/>
        </w:rPr>
        <w:drawing>
          <wp:inline distT="0" distB="0" distL="0" distR="0" wp14:anchorId="30F128F2" wp14:editId="2EBCA588">
            <wp:extent cx="1914525" cy="1914525"/>
            <wp:effectExtent l="0" t="0" r="9525" b="9525"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381A">
        <w:rPr>
          <w:rFonts w:ascii="Century Gothic" w:hAnsi="Century Gothic"/>
        </w:rPr>
        <w:pict>
          <v:rect id="_x0000_i1029" style="width:511.2pt;height:3pt" o:hralign="center" o:hrstd="t" o:hrnoshade="t" o:hr="t" fillcolor="black" stroked="f"/>
        </w:pict>
      </w:r>
    </w:p>
    <w:p w:rsidR="00367F9F" w:rsidRPr="00F15171" w:rsidRDefault="00367F9F" w:rsidP="007F1098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substitution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7F1098" w:rsidRPr="00F15171" w:rsidRDefault="00367F9F" w:rsidP="007F1098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F15171">
        <w:rPr>
          <w:rFonts w:ascii="Century Gothic" w:hAnsi="Century Gothic" w:cs="Arial"/>
        </w:rPr>
        <w:t>________3</w:t>
      </w:r>
      <w:r w:rsidR="007F1098" w:rsidRPr="00F15171">
        <w:rPr>
          <w:rFonts w:ascii="Century Gothic" w:hAnsi="Century Gothic" w:cs="Arial"/>
        </w:rPr>
        <w:t>.</w:t>
      </w:r>
      <w:proofErr w:type="gramEnd"/>
      <w:r w:rsidR="007F1098" w:rsidRPr="00F15171">
        <w:rPr>
          <w:rFonts w:ascii="Century Gothic" w:hAnsi="Century Gothic" w:cs="Arial"/>
        </w:rPr>
        <w:t xml:space="preserve">  </w:t>
      </w:r>
      <w:r w:rsidR="00C823C2" w:rsidRPr="00F15171">
        <w:rPr>
          <w:position w:val="-28"/>
        </w:rPr>
        <w:object w:dxaOrig="1240" w:dyaOrig="680">
          <v:shape id="_x0000_i1030" type="#_x0000_t75" style="width:62.4pt;height:33.6pt" o:ole="">
            <v:imagedata r:id="rId13" o:title=""/>
          </v:shape>
          <o:OLEObject Type="Embed" ProgID="Equation.DSMT4" ShapeID="_x0000_i1030" DrawAspect="Content" ObjectID="_1409055461" r:id="rId14"/>
        </w:object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proofErr w:type="gramStart"/>
      <w:r w:rsidR="007F1098"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4</w:t>
      </w:r>
      <w:r w:rsidR="007F1098" w:rsidRPr="00F15171">
        <w:rPr>
          <w:rFonts w:ascii="Century Gothic" w:hAnsi="Century Gothic" w:cs="Arial"/>
        </w:rPr>
        <w:t>.</w:t>
      </w:r>
      <w:proofErr w:type="gramEnd"/>
      <w:r w:rsidR="007F1098"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Bookman Old Style" w:hAnsi="Bookman Old Style"/>
          <w:position w:val="-28"/>
        </w:rPr>
        <w:object w:dxaOrig="1160" w:dyaOrig="680">
          <v:shape id="_x0000_i1031" type="#_x0000_t75" style="width:74.4pt;height:32.4pt" o:ole="">
            <v:imagedata r:id="rId15" o:title=""/>
          </v:shape>
          <o:OLEObject Type="Embed" ProgID="Equation.DSMT4" ShapeID="_x0000_i1031" DrawAspect="Content" ObjectID="_1409055462" r:id="rId16"/>
        </w:object>
      </w:r>
    </w:p>
    <w:p w:rsidR="00E05FDD" w:rsidRPr="00F15171" w:rsidRDefault="00E05FDD" w:rsidP="007A420A">
      <w:pPr>
        <w:spacing w:after="0"/>
        <w:rPr>
          <w:rFonts w:ascii="Century Gothic" w:hAnsi="Century Gothic" w:cs="Calibri"/>
        </w:rPr>
      </w:pPr>
    </w:p>
    <w:p w:rsidR="00E05FDD" w:rsidRPr="00F15171" w:rsidRDefault="00E05FDD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44381A" w:rsidP="00367F9F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11.2pt;height:3pt" o:hralign="center" o:hrstd="t" o:hrnoshade="t" o:hr="t" fillcolor="black" stroked="f"/>
        </w:pict>
      </w:r>
    </w:p>
    <w:p w:rsidR="00367F9F" w:rsidRPr="00F15171" w:rsidRDefault="00367F9F" w:rsidP="00367F9F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elimination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367F9F" w:rsidRPr="00F15171" w:rsidRDefault="00367F9F" w:rsidP="00367F9F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F15171">
        <w:rPr>
          <w:rFonts w:ascii="Century Gothic" w:hAnsi="Century Gothic" w:cs="Arial"/>
        </w:rPr>
        <w:t>________5.</w:t>
      </w:r>
      <w:proofErr w:type="gramEnd"/>
      <w:r w:rsidRPr="00F15171">
        <w:rPr>
          <w:rFonts w:ascii="Century Gothic" w:hAnsi="Century Gothic" w:cs="Arial"/>
        </w:rPr>
        <w:t xml:space="preserve">  </w:t>
      </w:r>
      <w:r w:rsidR="00DD4D5B">
        <w:rPr>
          <w:rFonts w:ascii="Bookman Old Style" w:hAnsi="Bookman Old Style"/>
          <w:position w:val="-28"/>
          <w:sz w:val="28"/>
        </w:rPr>
        <w:object w:dxaOrig="1160" w:dyaOrig="680">
          <v:shape id="_x0000_i1033" type="#_x0000_t75" style="width:57.6pt;height:33.6pt" o:ole="">
            <v:imagedata r:id="rId17" o:title=""/>
          </v:shape>
          <o:OLEObject Type="Embed" ProgID="Equation.3" ShapeID="_x0000_i1033" DrawAspect="Content" ObjectID="_1409055463" r:id="rId18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proofErr w:type="gramStart"/>
      <w:r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6.</w:t>
      </w:r>
      <w:proofErr w:type="gramEnd"/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DD4D5B">
        <w:rPr>
          <w:rFonts w:ascii="Bookman Old Style" w:hAnsi="Bookman Old Style"/>
          <w:position w:val="-28"/>
          <w:sz w:val="28"/>
        </w:rPr>
        <w:object w:dxaOrig="1400" w:dyaOrig="680">
          <v:shape id="_x0000_i1034" type="#_x0000_t75" style="width:69.6pt;height:33.6pt" o:ole="">
            <v:imagedata r:id="rId19" o:title=""/>
          </v:shape>
          <o:OLEObject Type="Embed" ProgID="Equation.DSMT4" ShapeID="_x0000_i1034" DrawAspect="Content" ObjectID="_1409055464" r:id="rId20"/>
        </w:object>
      </w: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FD18CC" w:rsidRPr="00F15171" w:rsidRDefault="00FD18CC" w:rsidP="007A420A">
      <w:pPr>
        <w:spacing w:after="0"/>
        <w:rPr>
          <w:rFonts w:ascii="Century Gothic" w:hAnsi="Century Gothic" w:cs="Calibri"/>
        </w:rPr>
      </w:pPr>
    </w:p>
    <w:p w:rsidR="00E05FDD" w:rsidRPr="00F15171" w:rsidRDefault="0044381A" w:rsidP="00E05FDD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/>
        </w:rPr>
        <w:pict>
          <v:rect id="_x0000_i1035" style="width:511.2pt;height:3pt" o:hralign="center" o:hrstd="t" o:hrnoshade="t" o:hr="t" fillcolor="black" stroked="f"/>
        </w:pict>
      </w:r>
    </w:p>
    <w:p w:rsidR="00367F9F" w:rsidRPr="00F15171" w:rsidRDefault="00367F9F" w:rsidP="00367F9F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270F2D" wp14:editId="737DF0BC">
                <wp:simplePos x="0" y="0"/>
                <wp:positionH relativeFrom="column">
                  <wp:posOffset>2952750</wp:posOffset>
                </wp:positionH>
                <wp:positionV relativeFrom="paragraph">
                  <wp:posOffset>101600</wp:posOffset>
                </wp:positionV>
                <wp:extent cx="2228850" cy="2167255"/>
                <wp:effectExtent l="0" t="0" r="0" b="44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2167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3C2" w:rsidRDefault="00C823C2">
                            <w:r w:rsidRPr="0093778C">
                              <w:rPr>
                                <w:noProof/>
                              </w:rPr>
                              <w:drawing>
                                <wp:inline distT="0" distB="0" distL="0" distR="0" wp14:anchorId="3ADD890E" wp14:editId="5FDFB06E">
                                  <wp:extent cx="1971675" cy="1971675"/>
                                  <wp:effectExtent l="0" t="0" r="9525" b="9525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Grid.bmp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70447" cy="197044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2.5pt;margin-top:8pt;width:175.5pt;height:170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" filled="f" stroked="f">
                <v:textbox>
                  <w:txbxContent>
                    <w:p w:rsidR="00C823C2" w:rsidRDefault="00C823C2">
                      <w:r w:rsidRPr="0093778C">
                        <w:rPr>
                          <w:noProof/>
                        </w:rPr>
                        <w:drawing>
                          <wp:inline distT="0" distB="0" distL="0" distR="0" wp14:anchorId="3ADD890E" wp14:editId="5FDFB06E">
                            <wp:extent cx="1971675" cy="1971675"/>
                            <wp:effectExtent l="0" t="0" r="9525" b="9525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Grid.bmp"/>
                                    <pic:cNvPicPr/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70447" cy="197044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any method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367F9F" w:rsidRPr="00F15171" w:rsidRDefault="00367F9F" w:rsidP="00367F9F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F15171">
        <w:rPr>
          <w:rFonts w:ascii="Century Gothic" w:hAnsi="Century Gothic" w:cs="Arial"/>
        </w:rPr>
        <w:t>________7.</w:t>
      </w:r>
      <w:proofErr w:type="gramEnd"/>
      <w:r w:rsidRPr="00F15171">
        <w:rPr>
          <w:rFonts w:ascii="Century Gothic" w:hAnsi="Century Gothic" w:cs="Arial"/>
        </w:rPr>
        <w:t xml:space="preserve">  </w:t>
      </w:r>
      <w:r w:rsidR="00E27FE6" w:rsidRPr="00F15171">
        <w:rPr>
          <w:position w:val="-28"/>
        </w:rPr>
        <w:object w:dxaOrig="1240" w:dyaOrig="680">
          <v:shape id="_x0000_i1036" type="#_x0000_t75" style="width:56.4pt;height:30.6pt" o:ole="">
            <v:imagedata r:id="rId22" o:title=""/>
          </v:shape>
          <o:OLEObject Type="Embed" ProgID="Equation.DSMT4" ShapeID="_x0000_i1036" DrawAspect="Content" ObjectID="_1409055465" r:id="rId23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  <w:b/>
          <w:bCs/>
        </w:rPr>
        <w:t xml:space="preserve"> </w:t>
      </w: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  <w:r w:rsidRPr="00F15171">
        <w:rPr>
          <w:rFonts w:ascii="Century Gothic" w:hAnsi="Century Gothic" w:cs="Calibri"/>
        </w:rPr>
        <w:t xml:space="preserve">                                              </w:t>
      </w:r>
    </w:p>
    <w:p w:rsidR="00F15171" w:rsidRDefault="00F15171" w:rsidP="00367F9F">
      <w:pPr>
        <w:spacing w:after="0"/>
        <w:rPr>
          <w:rFonts w:ascii="Century Gothic" w:hAnsi="Century Gothic"/>
        </w:rPr>
      </w:pPr>
    </w:p>
    <w:p w:rsidR="00367F9F" w:rsidRPr="00F15171" w:rsidRDefault="0044381A" w:rsidP="00367F9F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/>
        </w:rPr>
        <w:lastRenderedPageBreak/>
        <w:pict>
          <v:rect id="_x0000_i1037" style="width:511.2pt;height:3pt" o:hralign="center" o:hrstd="t" o:hrnoshade="t" o:hr="t" fillcolor="black" stroked="f"/>
        </w:pict>
      </w:r>
    </w:p>
    <w:p w:rsidR="00E05FDD" w:rsidRPr="00F15171" w:rsidRDefault="00F15171" w:rsidP="00E05FDD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Systems of Linear Equations </w:t>
      </w:r>
      <w:r w:rsidR="00143E9A" w:rsidRPr="00F15171">
        <w:rPr>
          <w:rFonts w:ascii="Century Gothic" w:hAnsi="Century Gothic" w:cs="Calibri"/>
          <w:b/>
        </w:rPr>
        <w:t>Word Problems</w:t>
      </w:r>
      <w:r w:rsidR="00E766D3" w:rsidRPr="00F15171">
        <w:rPr>
          <w:rFonts w:ascii="Century Gothic" w:hAnsi="Century Gothic" w:cs="Calibri"/>
          <w:b/>
        </w:rPr>
        <w:t>:</w:t>
      </w:r>
    </w:p>
    <w:p w:rsidR="00E05FDD" w:rsidRPr="00F15171" w:rsidRDefault="00143E9A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Century Gothic" w:hAnsi="Century Gothic" w:cstheme="minorHAnsi"/>
        </w:rPr>
        <w:t>8</w:t>
      </w:r>
      <w:r w:rsidR="00E05FDD" w:rsidRPr="00F15171">
        <w:rPr>
          <w:rFonts w:ascii="Century Gothic" w:hAnsi="Century Gothic" w:cstheme="minorHAnsi"/>
        </w:rPr>
        <w:t>.</w:t>
      </w:r>
      <w:r w:rsidR="00E05FDD" w:rsidRPr="00F15171">
        <w:rPr>
          <w:rFonts w:ascii="Century Gothic" w:hAnsi="Century Gothic" w:cs="Calibri"/>
        </w:rPr>
        <w:t xml:space="preserve">  </w:t>
      </w:r>
      <w:r w:rsidRPr="00F15171">
        <w:rPr>
          <w:rFonts w:ascii="Century Gothic" w:eastAsia="StonePrint-Roman" w:hAnsi="Century Gothic" w:cs="Calibri"/>
        </w:rPr>
        <w:t>Bill wants to buy some CDs at the music store.  Used ones sell for $4.99, and new ones sell for $13.99.  He has $75 to spend that he got for his birthday.</w:t>
      </w:r>
    </w:p>
    <w:p w:rsidR="00143E9A" w:rsidRPr="00F15171" w:rsidRDefault="00143E9A" w:rsidP="00C823C2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>a) Write a linear inequality to represent the situation.</w:t>
      </w:r>
      <w:r w:rsidR="00C823C2">
        <w:rPr>
          <w:rFonts w:ascii="Century Gothic" w:eastAsia="StonePrint-Roman" w:hAnsi="Century Gothic" w:cs="Calibri"/>
        </w:rPr>
        <w:t xml:space="preserve">  </w:t>
      </w:r>
      <w:r w:rsidRPr="00F15171">
        <w:rPr>
          <w:rFonts w:ascii="Century Gothic" w:eastAsia="StonePrint-Roman" w:hAnsi="Century Gothic" w:cs="Calibri"/>
        </w:rPr>
        <w:t>Can Bill by 4 used and 4 new CDs?</w:t>
      </w:r>
    </w:p>
    <w:p w:rsidR="00F15171" w:rsidRDefault="00F15171" w:rsidP="00E05FDD">
      <w:pPr>
        <w:spacing w:after="0"/>
        <w:rPr>
          <w:rFonts w:ascii="Century Gothic" w:eastAsia="StonePrint-Roman" w:hAnsi="Century Gothic" w:cs="Calibri"/>
        </w:rPr>
      </w:pPr>
    </w:p>
    <w:p w:rsidR="00C823C2" w:rsidRPr="00F15171" w:rsidRDefault="00C823C2" w:rsidP="00E05FDD">
      <w:pPr>
        <w:spacing w:after="0"/>
        <w:rPr>
          <w:rFonts w:ascii="Century Gothic" w:eastAsia="StonePrint-Roman" w:hAnsi="Century Gothic" w:cs="Calibri"/>
        </w:rPr>
      </w:pPr>
    </w:p>
    <w:p w:rsidR="00143E9A" w:rsidRDefault="00143E9A" w:rsidP="00143E9A">
      <w:pPr>
        <w:spacing w:after="0"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 xml:space="preserve">9. </w:t>
      </w:r>
      <w:r w:rsidRPr="00143E9A">
        <w:rPr>
          <w:rFonts w:ascii="Century Gothic" w:eastAsia="StonePrint-Roman" w:hAnsi="Century Gothic" w:cs="Calibri"/>
        </w:rPr>
        <w:t>A store sold 32 pairs of jeans for a total of $1050.  Brand A sold for $30 per pair and Brand B sold for $35 per pair.  How many of Brand A were sold?</w:t>
      </w:r>
    </w:p>
    <w:p w:rsidR="002F36C9" w:rsidRPr="00F15171" w:rsidRDefault="002F36C9" w:rsidP="00143E9A">
      <w:pPr>
        <w:spacing w:after="0"/>
        <w:rPr>
          <w:rFonts w:ascii="Century Gothic" w:eastAsia="StonePrint-Roman" w:hAnsi="Century Gothic" w:cs="Calibri"/>
        </w:rPr>
      </w:pPr>
    </w:p>
    <w:p w:rsidR="00F15171" w:rsidRPr="00F15171" w:rsidRDefault="00F15171" w:rsidP="00143E9A">
      <w:pPr>
        <w:spacing w:after="0"/>
        <w:rPr>
          <w:rFonts w:ascii="Century Gothic" w:eastAsia="StonePrint-Roman" w:hAnsi="Century Gothic" w:cs="Calibri"/>
        </w:rPr>
      </w:pPr>
    </w:p>
    <w:p w:rsidR="00143E9A" w:rsidRPr="00F15171" w:rsidRDefault="00143E9A" w:rsidP="00143E9A">
      <w:pPr>
        <w:pStyle w:val="NormalWeb"/>
        <w:spacing w:before="0" w:beforeAutospacing="0" w:after="0" w:afterAutospacing="0"/>
        <w:textAlignment w:val="baseline"/>
        <w:rPr>
          <w:rFonts w:ascii="Century Gothic" w:eastAsia="StonePrint-Roman" w:hAnsi="Century Gothic" w:cs="Calibri"/>
          <w:sz w:val="22"/>
          <w:szCs w:val="22"/>
        </w:rPr>
      </w:pPr>
      <w:r w:rsidRPr="00F15171">
        <w:rPr>
          <w:rFonts w:ascii="Century Gothic" w:eastAsia="StonePrint-Roman" w:hAnsi="Century Gothic" w:cs="Calibri"/>
          <w:sz w:val="22"/>
          <w:szCs w:val="22"/>
        </w:rPr>
        <w:t>10. You are selling tickets for a basketball game. Student tickets cost $3 and general admission tickets cost $5.  You sell 350 tickets and collect $1450.  How many of each type of ticket did you sell?</w:t>
      </w:r>
    </w:p>
    <w:p w:rsidR="00143E9A" w:rsidRDefault="00143E9A" w:rsidP="00143E9A">
      <w:pPr>
        <w:spacing w:after="0"/>
        <w:rPr>
          <w:rFonts w:ascii="Century Gothic" w:eastAsia="StonePrint-Roman" w:hAnsi="Century Gothic" w:cs="Calibri"/>
        </w:rPr>
      </w:pPr>
    </w:p>
    <w:p w:rsidR="00C823C2" w:rsidRDefault="00C823C2" w:rsidP="00F15171">
      <w:pPr>
        <w:spacing w:after="0" w:line="240" w:lineRule="auto"/>
        <w:rPr>
          <w:rFonts w:ascii="Century Gothic" w:hAnsi="Century Gothic"/>
        </w:rPr>
      </w:pPr>
    </w:p>
    <w:p w:rsidR="00F15171" w:rsidRPr="00F15171" w:rsidRDefault="0044381A" w:rsidP="00F1517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11.2pt;height:3pt" o:hralign="center" o:hrstd="t" o:hrnoshade="t" o:hr="t" fillcolor="black" stroked="f"/>
        </w:pict>
      </w:r>
    </w:p>
    <w:p w:rsidR="00F15171" w:rsidRPr="00F15171" w:rsidRDefault="00F15171" w:rsidP="00F15171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>Graph the systems of inequalities, and name a solution.</w:t>
      </w:r>
    </w:p>
    <w:p w:rsidR="00F15171" w:rsidRPr="00F15171" w:rsidRDefault="00F15171" w:rsidP="00F15171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F15171">
        <w:rPr>
          <w:rFonts w:ascii="Century Gothic" w:hAnsi="Century Gothic" w:cs="Arial"/>
        </w:rPr>
        <w:t xml:space="preserve">________11.  </w:t>
      </w:r>
      <w:r w:rsidR="00C823C2" w:rsidRPr="00F15171">
        <w:rPr>
          <w:position w:val="-28"/>
        </w:rPr>
        <w:object w:dxaOrig="1280" w:dyaOrig="680">
          <v:shape id="_x0000_i1039" type="#_x0000_t75" style="width:54.6pt;height:29.4pt" o:ole="">
            <v:imagedata r:id="rId24" o:title=""/>
          </v:shape>
          <o:OLEObject Type="Embed" ProgID="Equation.DSMT4" ShapeID="_x0000_i1039" DrawAspect="Content" ObjectID="_1409055466" r:id="rId25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="00C823C2">
        <w:rPr>
          <w:rFonts w:ascii="Times New Roman" w:eastAsia="Times New Roman" w:hAnsi="Times New Roman"/>
        </w:rPr>
        <w:tab/>
      </w:r>
      <w:proofErr w:type="gramStart"/>
      <w:r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12.</w:t>
      </w:r>
      <w:proofErr w:type="gramEnd"/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Bookman Old Style" w:hAnsi="Bookman Old Style"/>
          <w:position w:val="-28"/>
        </w:rPr>
        <w:object w:dxaOrig="1140" w:dyaOrig="680">
          <v:shape id="_x0000_i1040" type="#_x0000_t75" style="width:60pt;height:27pt" o:ole="">
            <v:imagedata r:id="rId26" o:title=""/>
          </v:shape>
          <o:OLEObject Type="Embed" ProgID="Equation.DSMT4" ShapeID="_x0000_i1040" DrawAspect="Content" ObjectID="_1409055467" r:id="rId27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  <w:b/>
          <w:bCs/>
        </w:rPr>
        <w:t xml:space="preserve">          </w:t>
      </w:r>
    </w:p>
    <w:p w:rsidR="00D72B45" w:rsidRPr="00F15171" w:rsidRDefault="00F15171" w:rsidP="002F36C9">
      <w:pPr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Times New Roman" w:eastAsia="Times New Roman" w:hAnsi="Times New Roman"/>
          <w:b/>
          <w:bCs/>
        </w:rPr>
        <w:t xml:space="preserve">              </w:t>
      </w:r>
      <w:r w:rsidRPr="00F15171">
        <w:rPr>
          <w:noProof/>
        </w:rPr>
        <w:drawing>
          <wp:inline distT="0" distB="0" distL="0" distR="0" wp14:anchorId="3059416A" wp14:editId="6B2F54D9">
            <wp:extent cx="1809750" cy="18097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623" cy="1808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36C9">
        <w:rPr>
          <w:rFonts w:ascii="Times New Roman" w:eastAsia="Times New Roman" w:hAnsi="Times New Roman"/>
          <w:b/>
          <w:bCs/>
        </w:rPr>
        <w:t xml:space="preserve">          </w:t>
      </w:r>
      <w:r w:rsidRPr="00F15171">
        <w:rPr>
          <w:rFonts w:ascii="Times New Roman" w:eastAsia="Times New Roman" w:hAnsi="Times New Roman"/>
          <w:b/>
          <w:bCs/>
        </w:rPr>
        <w:t xml:space="preserve">               </w:t>
      </w:r>
      <w:r w:rsidR="00C823C2">
        <w:rPr>
          <w:rFonts w:ascii="Times New Roman" w:eastAsia="Times New Roman" w:hAnsi="Times New Roman"/>
          <w:b/>
          <w:bCs/>
        </w:rPr>
        <w:t xml:space="preserve">                    </w:t>
      </w:r>
      <w:r w:rsidRPr="00F15171">
        <w:rPr>
          <w:rFonts w:ascii="Times New Roman" w:eastAsia="Times New Roman" w:hAnsi="Times New Roman"/>
          <w:b/>
          <w:bCs/>
        </w:rPr>
        <w:t xml:space="preserve">     </w:t>
      </w:r>
      <w:r w:rsidRPr="00F15171">
        <w:rPr>
          <w:noProof/>
        </w:rPr>
        <w:drawing>
          <wp:inline distT="0" distB="0" distL="0" distR="0" wp14:anchorId="11D704C4" wp14:editId="00DE9778">
            <wp:extent cx="1809750" cy="18097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622" cy="1808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4381A">
        <w:rPr>
          <w:rFonts w:ascii="Century Gothic" w:hAnsi="Century Gothic"/>
        </w:rPr>
        <w:pict>
          <v:rect id="_x0000_i1041" style="width:511.2pt;height:3pt" o:hralign="center" o:hrstd="t" o:hrnoshade="t" o:hr="t" fillcolor="black" stroked="f"/>
        </w:pict>
      </w:r>
    </w:p>
    <w:p w:rsidR="00F15171" w:rsidRPr="00F15171" w:rsidRDefault="00F15171" w:rsidP="00F15171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>Systems of Linear Inequalities Word Problems:</w:t>
      </w:r>
    </w:p>
    <w:p w:rsidR="00F15171" w:rsidRPr="00F15171" w:rsidRDefault="00F15171" w:rsidP="00F15171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Century Gothic" w:hAnsi="Century Gothic" w:cstheme="minorHAnsi"/>
        </w:rPr>
        <w:t>13.</w:t>
      </w:r>
      <w:r w:rsidRPr="00F15171">
        <w:rPr>
          <w:rFonts w:ascii="Century Gothic" w:hAnsi="Century Gothic" w:cs="Calibri"/>
        </w:rPr>
        <w:t xml:space="preserve">  </w:t>
      </w:r>
      <w:r w:rsidR="00C823C2">
        <w:rPr>
          <w:rFonts w:ascii="Century Gothic" w:eastAsia="StonePrint-Roman" w:hAnsi="Century Gothic" w:cs="Calibri"/>
        </w:rPr>
        <w:t>Julia and Jackson</w:t>
      </w:r>
      <w:r w:rsidRPr="00F15171">
        <w:rPr>
          <w:rFonts w:ascii="Century Gothic" w:eastAsia="StonePrint-Roman" w:hAnsi="Century Gothic" w:cs="Calibri"/>
        </w:rPr>
        <w:t xml:space="preserve"> are </w:t>
      </w:r>
      <w:r w:rsidR="00C823C2">
        <w:rPr>
          <w:rFonts w:ascii="Century Gothic" w:eastAsia="StonePrint-Roman" w:hAnsi="Century Gothic" w:cs="Calibri"/>
        </w:rPr>
        <w:t>raising</w:t>
      </w:r>
      <w:r w:rsidRPr="00F15171">
        <w:rPr>
          <w:rFonts w:ascii="Century Gothic" w:eastAsia="StonePrint-Roman" w:hAnsi="Century Gothic" w:cs="Calibri"/>
        </w:rPr>
        <w:t xml:space="preserve"> money for a Mother’s Day gift.  They have a lemonade stand and are selling cups of lemonade for $2 each and cookies for $1.50 each.  They must raise at least $150.  </w:t>
      </w:r>
    </w:p>
    <w:p w:rsidR="00F15171" w:rsidRPr="00F15171" w:rsidRDefault="00F15171" w:rsidP="00F15171">
      <w:pPr>
        <w:numPr>
          <w:ilvl w:val="1"/>
          <w:numId w:val="19"/>
        </w:numPr>
        <w:contextualSpacing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>Write an inequality to express the income from the lemonade stand.</w:t>
      </w:r>
    </w:p>
    <w:p w:rsidR="00F15171" w:rsidRPr="00F15171" w:rsidRDefault="00F15171" w:rsidP="00F15171">
      <w:pPr>
        <w:ind w:left="1080"/>
        <w:contextualSpacing/>
        <w:rPr>
          <w:rFonts w:ascii="Century Gothic" w:eastAsia="StonePrint-Roman" w:hAnsi="Century Gothic" w:cs="Calibri"/>
        </w:rPr>
      </w:pPr>
    </w:p>
    <w:p w:rsidR="00F15171" w:rsidRDefault="002F36C9" w:rsidP="00F15171">
      <w:pPr>
        <w:numPr>
          <w:ilvl w:val="1"/>
          <w:numId w:val="19"/>
        </w:numPr>
        <w:contextualSpacing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They</w:t>
      </w:r>
      <w:r w:rsidR="00F15171" w:rsidRPr="00F15171">
        <w:rPr>
          <w:rFonts w:ascii="Century Gothic" w:eastAsia="StonePrint-Roman" w:hAnsi="Century Gothic" w:cs="Calibri"/>
        </w:rPr>
        <w:t xml:space="preserve"> expect to sell </w:t>
      </w:r>
      <w:r>
        <w:rPr>
          <w:rFonts w:ascii="Century Gothic" w:eastAsia="StonePrint-Roman" w:hAnsi="Century Gothic" w:cs="Calibri"/>
        </w:rPr>
        <w:t xml:space="preserve">at least </w:t>
      </w:r>
      <w:r w:rsidR="00F15171" w:rsidRPr="00F15171">
        <w:rPr>
          <w:rFonts w:ascii="Century Gothic" w:eastAsia="StonePrint-Roman" w:hAnsi="Century Gothic" w:cs="Calibri"/>
        </w:rPr>
        <w:t>3 dozen cookies.  Write an inequality to represent this situation.</w:t>
      </w:r>
    </w:p>
    <w:p w:rsidR="00F15171" w:rsidRDefault="00F15171" w:rsidP="00F15171">
      <w:pPr>
        <w:contextualSpacing/>
        <w:rPr>
          <w:rFonts w:ascii="Century Gothic" w:eastAsia="StonePrint-Roman" w:hAnsi="Century Gothic" w:cs="Calibri"/>
        </w:rPr>
      </w:pPr>
    </w:p>
    <w:p w:rsidR="00F15171" w:rsidRPr="00F15171" w:rsidRDefault="00C823C2" w:rsidP="00F15171">
      <w:pPr>
        <w:rPr>
          <w:rFonts w:ascii="Century Gothic" w:eastAsia="StonePrint-Roman" w:hAnsi="Century Gothic" w:cs="Calibri"/>
        </w:rPr>
      </w:pPr>
      <w:r w:rsidRPr="00C823C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A2BE25" wp14:editId="4E65491D">
                <wp:simplePos x="0" y="0"/>
                <wp:positionH relativeFrom="column">
                  <wp:posOffset>2228850</wp:posOffset>
                </wp:positionH>
                <wp:positionV relativeFrom="paragraph">
                  <wp:posOffset>671195</wp:posOffset>
                </wp:positionV>
                <wp:extent cx="2105025" cy="2033905"/>
                <wp:effectExtent l="0" t="0" r="0" b="4445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5025" cy="2033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3C2" w:rsidRDefault="00C823C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E01699" wp14:editId="6FCFC378">
                                  <wp:extent cx="1809750" cy="180975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quadone.bmp"/>
                                          <pic:cNvPicPr/>
                                        </pic:nvPicPr>
                                        <pic:blipFill>
                                          <a:blip r:embed="rId28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9911" cy="18099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75.5pt;margin-top:52.85pt;width:165.75pt;height:160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" filled="f" stroked="f">
                <v:textbox>
                  <w:txbxContent>
                    <w:p w:rsidR="00C823C2" w:rsidRDefault="00C823C2">
                      <w:r>
                        <w:rPr>
                          <w:noProof/>
                        </w:rPr>
                        <w:drawing>
                          <wp:inline distT="0" distB="0" distL="0" distR="0" wp14:anchorId="40E01699" wp14:editId="6FCFC378">
                            <wp:extent cx="1809750" cy="1809750"/>
                            <wp:effectExtent l="0" t="0" r="0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quadone.bmp"/>
                                    <pic:cNvPicPr/>
                                  </pic:nvPicPr>
                                  <pic:blipFill>
                                    <a:blip r:embed="rId29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09911" cy="180991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15171" w:rsidRPr="00F15171">
        <w:rPr>
          <w:rFonts w:ascii="Century Gothic" w:eastAsia="StonePrint-Roman" w:hAnsi="Century Gothic" w:cs="Calibri"/>
        </w:rPr>
        <w:t>14. You are looking to buy a bouquet of flowers for your favorite math teacher.  Lilies cos</w:t>
      </w:r>
      <w:r w:rsidR="00D31C16">
        <w:rPr>
          <w:rFonts w:ascii="Century Gothic" w:eastAsia="StonePrint-Roman" w:hAnsi="Century Gothic" w:cs="Calibri"/>
        </w:rPr>
        <w:t>t $3.00 each and roses cost $4.0</w:t>
      </w:r>
      <w:r w:rsidR="00F15171" w:rsidRPr="00F15171">
        <w:rPr>
          <w:rFonts w:ascii="Century Gothic" w:eastAsia="StonePrint-Roman" w:hAnsi="Century Gothic" w:cs="Calibri"/>
        </w:rPr>
        <w:t>0 each.  Yo</w:t>
      </w:r>
      <w:r w:rsidR="00D31C16">
        <w:rPr>
          <w:rFonts w:ascii="Century Gothic" w:eastAsia="StonePrint-Roman" w:hAnsi="Century Gothic" w:cs="Calibri"/>
        </w:rPr>
        <w:t>u have budgeted no more than $28</w:t>
      </w:r>
      <w:r w:rsidR="00F15171" w:rsidRPr="00F15171">
        <w:rPr>
          <w:rFonts w:ascii="Century Gothic" w:eastAsia="StonePrint-Roman" w:hAnsi="Century Gothic" w:cs="Calibri"/>
        </w:rPr>
        <w:t xml:space="preserve"> to spend on flowers.  Graph a system of inequalities to illustrate how many of each type of flower you can purchase if you want to buy at least half a dozen flowers.  Explain how to use the graph t</w:t>
      </w:r>
      <w:r w:rsidR="002F36C9">
        <w:rPr>
          <w:rFonts w:ascii="Century Gothic" w:eastAsia="StonePrint-Roman" w:hAnsi="Century Gothic" w:cs="Calibri"/>
        </w:rPr>
        <w:t>o determine possible solutions.</w:t>
      </w:r>
    </w:p>
    <w:p w:rsidR="00F52324" w:rsidRPr="00D80832" w:rsidRDefault="00F52324" w:rsidP="00E05FDD">
      <w:pPr>
        <w:rPr>
          <w:rFonts w:ascii="Century Gothic" w:hAnsi="Century Gothic"/>
        </w:rPr>
      </w:pPr>
    </w:p>
    <w:sectPr w:rsidR="00F52324" w:rsidRPr="00D80832" w:rsidSect="00434687">
      <w:headerReference w:type="default" r:id="rId30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23C2" w:rsidRDefault="00C823C2" w:rsidP="00E05FDD">
      <w:pPr>
        <w:spacing w:after="0" w:line="240" w:lineRule="auto"/>
      </w:pPr>
      <w:r>
        <w:separator/>
      </w:r>
    </w:p>
  </w:endnote>
  <w:endnote w:type="continuationSeparator" w:id="0">
    <w:p w:rsidR="00C823C2" w:rsidRDefault="00C823C2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tonePrint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23C2" w:rsidRDefault="00C823C2" w:rsidP="00E05FDD">
      <w:pPr>
        <w:spacing w:after="0" w:line="240" w:lineRule="auto"/>
      </w:pPr>
      <w:r>
        <w:separator/>
      </w:r>
    </w:p>
  </w:footnote>
  <w:footnote w:type="continuationSeparator" w:id="0">
    <w:p w:rsidR="00C823C2" w:rsidRDefault="00C823C2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3C2" w:rsidRPr="00E05FDD" w:rsidRDefault="00C823C2" w:rsidP="00E05FDD">
    <w:pPr>
      <w:pStyle w:val="Header"/>
      <w:tabs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Coordinate Algebra</w:t>
    </w:r>
    <w:r>
      <w:rPr>
        <w:rFonts w:ascii="Century Gothic" w:hAnsi="Century Gothic"/>
      </w:rPr>
      <w:tab/>
      <w:t xml:space="preserve">                               Day 24               Unit 2 Solving Equations and Inequaliti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3347A1"/>
    <w:multiLevelType w:val="hybridMultilevel"/>
    <w:tmpl w:val="56927428"/>
    <w:lvl w:ilvl="0" w:tplc="0409000F">
      <w:start w:val="1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55D5090"/>
    <w:multiLevelType w:val="hybridMultilevel"/>
    <w:tmpl w:val="D09A1FF4"/>
    <w:lvl w:ilvl="0" w:tplc="2550B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CCD1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EDE9B8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1CC7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74A73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C416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1607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F611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8C0A65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16"/>
  </w:num>
  <w:num w:numId="9">
    <w:abstractNumId w:val="0"/>
  </w:num>
  <w:num w:numId="10">
    <w:abstractNumId w:val="14"/>
  </w:num>
  <w:num w:numId="11">
    <w:abstractNumId w:val="12"/>
  </w:num>
  <w:num w:numId="12">
    <w:abstractNumId w:val="3"/>
  </w:num>
  <w:num w:numId="13">
    <w:abstractNumId w:val="15"/>
  </w:num>
  <w:num w:numId="14">
    <w:abstractNumId w:val="6"/>
  </w:num>
  <w:num w:numId="15">
    <w:abstractNumId w:val="13"/>
  </w:num>
  <w:num w:numId="16">
    <w:abstractNumId w:val="9"/>
  </w:num>
  <w:num w:numId="17">
    <w:abstractNumId w:val="11"/>
  </w:num>
  <w:num w:numId="18">
    <w:abstractNumId w:val="8"/>
  </w:num>
  <w:num w:numId="19">
    <w:abstractNumId w:val="7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FDD"/>
    <w:rsid w:val="00004AE2"/>
    <w:rsid w:val="000221A3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0F4BCB"/>
    <w:rsid w:val="00103492"/>
    <w:rsid w:val="00106641"/>
    <w:rsid w:val="0011659F"/>
    <w:rsid w:val="00140EA9"/>
    <w:rsid w:val="001432F7"/>
    <w:rsid w:val="00143E9A"/>
    <w:rsid w:val="00151644"/>
    <w:rsid w:val="0015263B"/>
    <w:rsid w:val="00156321"/>
    <w:rsid w:val="0017265E"/>
    <w:rsid w:val="00174E82"/>
    <w:rsid w:val="00175BEA"/>
    <w:rsid w:val="00176517"/>
    <w:rsid w:val="0017778C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2F36C9"/>
    <w:rsid w:val="00305AB9"/>
    <w:rsid w:val="00313B30"/>
    <w:rsid w:val="00313C58"/>
    <w:rsid w:val="0032273D"/>
    <w:rsid w:val="00325E03"/>
    <w:rsid w:val="00340B59"/>
    <w:rsid w:val="00345851"/>
    <w:rsid w:val="00346C7B"/>
    <w:rsid w:val="003573B3"/>
    <w:rsid w:val="00367F9F"/>
    <w:rsid w:val="0037321B"/>
    <w:rsid w:val="003734A7"/>
    <w:rsid w:val="00374095"/>
    <w:rsid w:val="003752A8"/>
    <w:rsid w:val="00377173"/>
    <w:rsid w:val="00396CAC"/>
    <w:rsid w:val="003A6DB3"/>
    <w:rsid w:val="003E55FA"/>
    <w:rsid w:val="003F0B1D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4381A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57D7"/>
    <w:rsid w:val="004D46EF"/>
    <w:rsid w:val="004E1FB4"/>
    <w:rsid w:val="004F5F6B"/>
    <w:rsid w:val="00517C1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B4490"/>
    <w:rsid w:val="005B569E"/>
    <w:rsid w:val="005B7D8D"/>
    <w:rsid w:val="005C6F48"/>
    <w:rsid w:val="005C6FFA"/>
    <w:rsid w:val="005F0CFE"/>
    <w:rsid w:val="00600AD8"/>
    <w:rsid w:val="00606A17"/>
    <w:rsid w:val="0061332B"/>
    <w:rsid w:val="00613FAE"/>
    <w:rsid w:val="0062167F"/>
    <w:rsid w:val="006274CF"/>
    <w:rsid w:val="006326D2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B0484"/>
    <w:rsid w:val="006B563E"/>
    <w:rsid w:val="006B7DBC"/>
    <w:rsid w:val="006C1A84"/>
    <w:rsid w:val="006C412B"/>
    <w:rsid w:val="006D449E"/>
    <w:rsid w:val="006D609B"/>
    <w:rsid w:val="006D61E3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1098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823C2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D1325B"/>
    <w:rsid w:val="00D234CA"/>
    <w:rsid w:val="00D25D09"/>
    <w:rsid w:val="00D31C16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4D5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6FC2"/>
    <w:rsid w:val="00E22A08"/>
    <w:rsid w:val="00E27FE6"/>
    <w:rsid w:val="00E4234D"/>
    <w:rsid w:val="00E53312"/>
    <w:rsid w:val="00E72777"/>
    <w:rsid w:val="00E766D3"/>
    <w:rsid w:val="00E9186A"/>
    <w:rsid w:val="00EA1203"/>
    <w:rsid w:val="00EB2E5A"/>
    <w:rsid w:val="00EB59F6"/>
    <w:rsid w:val="00EC42CB"/>
    <w:rsid w:val="00EC4ACD"/>
    <w:rsid w:val="00ED5A3C"/>
    <w:rsid w:val="00EE7D0A"/>
    <w:rsid w:val="00EE7E2C"/>
    <w:rsid w:val="00EF0DE1"/>
    <w:rsid w:val="00EF572E"/>
    <w:rsid w:val="00EF78B8"/>
    <w:rsid w:val="00F15171"/>
    <w:rsid w:val="00F207C4"/>
    <w:rsid w:val="00F237E0"/>
    <w:rsid w:val="00F24E81"/>
    <w:rsid w:val="00F45718"/>
    <w:rsid w:val="00F52324"/>
    <w:rsid w:val="00F67AC0"/>
    <w:rsid w:val="00F7499D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6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4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3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2</Words>
  <Characters>2407</Characters>
  <Application>Microsoft Office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</dc:title>
  <dc:creator>Clairessa Self;Spencer Bernstein</dc:creator>
  <cp:lastModifiedBy>Emily Freeman</cp:lastModifiedBy>
  <cp:revision>2</cp:revision>
  <cp:lastPrinted>2012-08-28T18:54:00Z</cp:lastPrinted>
  <dcterms:created xsi:type="dcterms:W3CDTF">2012-09-13T19:31:00Z</dcterms:created>
  <dcterms:modified xsi:type="dcterms:W3CDTF">2012-09-13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